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9CB07" w14:textId="77777777" w:rsidR="00386BEC" w:rsidRDefault="00386BEC" w:rsidP="00386BEC">
      <w:pPr>
        <w:ind w:firstLine="0"/>
        <w:jc w:val="center"/>
        <w:rPr>
          <w:b/>
          <w:sz w:val="22"/>
          <w:szCs w:val="22"/>
          <w:lang w:val="tr-TR"/>
        </w:rPr>
      </w:pPr>
      <w:bookmarkStart w:id="0" w:name="Title_2"/>
      <w:r>
        <w:rPr>
          <w:b/>
          <w:sz w:val="22"/>
          <w:szCs w:val="22"/>
          <w:lang w:val="tr-TR"/>
        </w:rPr>
        <w:t>Title:</w:t>
      </w:r>
      <w:r>
        <w:rPr>
          <w:sz w:val="22"/>
          <w:szCs w:val="22"/>
          <w:lang w:val="tr-TR"/>
        </w:rPr>
        <w:t xml:space="preserve"> </w:t>
      </w:r>
      <w:r>
        <w:rPr>
          <w:b/>
          <w:sz w:val="22"/>
          <w:szCs w:val="22"/>
          <w:lang w:val="tr-TR"/>
        </w:rPr>
        <w:t>Times new roman, 11 pt, bold, the first letter of title is capitalized</w:t>
      </w:r>
    </w:p>
    <w:p w14:paraId="069EAED4" w14:textId="77777777" w:rsidR="00386BEC" w:rsidRDefault="00386BEC" w:rsidP="00386BEC">
      <w:pPr>
        <w:pStyle w:val="Titleofthepaper"/>
        <w:rPr>
          <w:rFonts w:ascii="Times New Roman" w:hAnsi="Times New Roman"/>
          <w:sz w:val="22"/>
          <w:szCs w:val="22"/>
          <w:lang w:val="tr-TR"/>
        </w:rPr>
      </w:pPr>
    </w:p>
    <w:p w14:paraId="10A5A1FB" w14:textId="77777777" w:rsidR="00386BEC" w:rsidRDefault="00386BEC" w:rsidP="00386BEC">
      <w:pPr>
        <w:pStyle w:val="Titleofthepaper"/>
        <w:rPr>
          <w:rFonts w:ascii="Times New Roman" w:hAnsi="Times New Roman"/>
          <w:b w:val="0"/>
          <w:sz w:val="22"/>
          <w:szCs w:val="22"/>
          <w:lang w:val="en-CA"/>
        </w:rPr>
      </w:pPr>
      <w:r>
        <w:rPr>
          <w:rFonts w:ascii="Times New Roman" w:hAnsi="Times New Roman"/>
          <w:b w:val="0"/>
          <w:sz w:val="22"/>
          <w:szCs w:val="22"/>
          <w:lang w:val="en-CA"/>
        </w:rPr>
        <w:t>Name Surname</w:t>
      </w:r>
      <w:r>
        <w:rPr>
          <w:rFonts w:ascii="Times New Roman" w:hAnsi="Times New Roman"/>
          <w:b w:val="0"/>
          <w:sz w:val="22"/>
          <w:szCs w:val="22"/>
          <w:vertAlign w:val="superscript"/>
          <w:lang w:val="en-CA"/>
        </w:rPr>
        <w:t xml:space="preserve">1* </w:t>
      </w:r>
      <w:r>
        <w:rPr>
          <w:rFonts w:ascii="Times New Roman" w:hAnsi="Times New Roman"/>
          <w:b w:val="0"/>
          <w:sz w:val="22"/>
          <w:szCs w:val="22"/>
          <w:highlight w:val="yellow"/>
          <w:lang w:val="en-CA"/>
        </w:rPr>
        <w:t>(</w:t>
      </w:r>
      <w:r>
        <w:rPr>
          <w:rFonts w:ascii="Times New Roman" w:hAnsi="Times New Roman"/>
          <w:b w:val="0"/>
          <w:i/>
          <w:iCs/>
          <w:sz w:val="22"/>
          <w:szCs w:val="22"/>
          <w:highlight w:val="yellow"/>
          <w:lang w:val="en-CA"/>
        </w:rPr>
        <w:t>ORCID: https://orcid.org/.....</w:t>
      </w:r>
      <w:r>
        <w:rPr>
          <w:rFonts w:ascii="Times New Roman" w:hAnsi="Times New Roman"/>
          <w:b w:val="0"/>
          <w:sz w:val="22"/>
          <w:szCs w:val="22"/>
          <w:highlight w:val="yellow"/>
          <w:lang w:val="en-CA"/>
        </w:rPr>
        <w:t>)</w:t>
      </w:r>
      <w:r>
        <w:rPr>
          <w:rFonts w:ascii="Times New Roman" w:hAnsi="Times New Roman"/>
          <w:b w:val="0"/>
          <w:sz w:val="22"/>
          <w:szCs w:val="22"/>
          <w:lang w:val="en-CA"/>
        </w:rPr>
        <w:t>, Name Surname</w:t>
      </w:r>
      <w:r>
        <w:rPr>
          <w:rFonts w:ascii="Times New Roman" w:hAnsi="Times New Roman"/>
          <w:b w:val="0"/>
          <w:sz w:val="22"/>
          <w:szCs w:val="22"/>
          <w:vertAlign w:val="superscript"/>
          <w:lang w:val="en-CA"/>
        </w:rPr>
        <w:t xml:space="preserve">2 </w:t>
      </w:r>
      <w:r>
        <w:rPr>
          <w:rFonts w:ascii="Times New Roman" w:hAnsi="Times New Roman"/>
          <w:b w:val="0"/>
          <w:sz w:val="22"/>
          <w:szCs w:val="22"/>
          <w:highlight w:val="yellow"/>
          <w:lang w:val="en-CA"/>
        </w:rPr>
        <w:t>(</w:t>
      </w:r>
      <w:r>
        <w:rPr>
          <w:rFonts w:ascii="Times New Roman" w:hAnsi="Times New Roman"/>
          <w:b w:val="0"/>
          <w:i/>
          <w:iCs/>
          <w:sz w:val="22"/>
          <w:szCs w:val="22"/>
          <w:highlight w:val="yellow"/>
          <w:lang w:val="en-CA"/>
        </w:rPr>
        <w:t>ORCID: https://orcid.org/.....</w:t>
      </w:r>
      <w:r>
        <w:rPr>
          <w:rFonts w:ascii="Times New Roman" w:hAnsi="Times New Roman"/>
          <w:b w:val="0"/>
          <w:sz w:val="22"/>
          <w:szCs w:val="22"/>
          <w:highlight w:val="yellow"/>
          <w:lang w:val="en-CA"/>
        </w:rPr>
        <w:t>)</w:t>
      </w:r>
    </w:p>
    <w:p w14:paraId="3D43DF0B" w14:textId="77777777" w:rsidR="00386BEC" w:rsidRDefault="00386BEC" w:rsidP="00386BEC">
      <w:pPr>
        <w:pStyle w:val="Titleofthepaper"/>
        <w:rPr>
          <w:rFonts w:ascii="Times New Roman" w:hAnsi="Times New Roman"/>
          <w:sz w:val="22"/>
          <w:szCs w:val="22"/>
          <w:lang w:val="en-CA"/>
        </w:rPr>
      </w:pPr>
    </w:p>
    <w:p w14:paraId="6FD0800F" w14:textId="77777777" w:rsidR="00386BEC" w:rsidRDefault="00386BEC" w:rsidP="00386BEC">
      <w:pPr>
        <w:pStyle w:val="AuthorAffilliation"/>
        <w:rPr>
          <w:noProof w:val="0"/>
          <w:sz w:val="22"/>
          <w:szCs w:val="22"/>
          <w:lang w:val="en-CA"/>
        </w:rPr>
      </w:pPr>
      <w:r>
        <w:rPr>
          <w:noProof w:val="0"/>
          <w:sz w:val="22"/>
          <w:szCs w:val="22"/>
          <w:vertAlign w:val="superscript"/>
          <w:lang w:val="en-CA"/>
        </w:rPr>
        <w:t>*1</w:t>
      </w:r>
      <w:r>
        <w:rPr>
          <w:noProof w:val="0"/>
          <w:sz w:val="22"/>
          <w:szCs w:val="22"/>
          <w:lang w:val="en-CA"/>
        </w:rPr>
        <w:t>University, Faculty, Department, City, Country.</w:t>
      </w:r>
    </w:p>
    <w:p w14:paraId="2CCDC233" w14:textId="77777777" w:rsidR="00386BEC" w:rsidRDefault="00386BEC" w:rsidP="00386BEC">
      <w:pPr>
        <w:pStyle w:val="AuthorAffilliation"/>
        <w:rPr>
          <w:noProof w:val="0"/>
          <w:sz w:val="22"/>
          <w:szCs w:val="22"/>
          <w:lang w:val="en-CA"/>
        </w:rPr>
      </w:pPr>
      <w:r>
        <w:rPr>
          <w:noProof w:val="0"/>
          <w:sz w:val="22"/>
          <w:szCs w:val="22"/>
          <w:vertAlign w:val="superscript"/>
          <w:lang w:val="en-CA"/>
        </w:rPr>
        <w:t>2</w:t>
      </w:r>
      <w:r>
        <w:rPr>
          <w:noProof w:val="0"/>
          <w:sz w:val="22"/>
          <w:szCs w:val="22"/>
          <w:lang w:val="en-CA"/>
        </w:rPr>
        <w:t xml:space="preserve"> University, Faculty, Department, City, Country.</w:t>
      </w:r>
    </w:p>
    <w:p w14:paraId="6C9FF704" w14:textId="77777777" w:rsidR="00386BEC" w:rsidRDefault="00386BEC" w:rsidP="00386BEC">
      <w:pPr>
        <w:pStyle w:val="AuthorAffilliation"/>
        <w:rPr>
          <w:noProof w:val="0"/>
          <w:sz w:val="22"/>
          <w:szCs w:val="22"/>
          <w:lang w:val="en-CA"/>
        </w:rPr>
      </w:pPr>
    </w:p>
    <w:p w14:paraId="4FD44226" w14:textId="77777777" w:rsidR="00386BEC" w:rsidRDefault="00386BEC" w:rsidP="00386BEC">
      <w:pPr>
        <w:pStyle w:val="AuthorAffilliation"/>
        <w:rPr>
          <w:noProof w:val="0"/>
          <w:sz w:val="22"/>
          <w:szCs w:val="22"/>
          <w:lang w:val="tr-TR"/>
        </w:rPr>
      </w:pPr>
      <w:r>
        <w:rPr>
          <w:noProof w:val="0"/>
          <w:sz w:val="22"/>
          <w:szCs w:val="22"/>
          <w:lang w:val="tr-TR"/>
        </w:rPr>
        <w:t xml:space="preserve">*Corresponding author e-mail: </w:t>
      </w:r>
    </w:p>
    <w:p w14:paraId="7DF10D87" w14:textId="77777777" w:rsidR="005D7260" w:rsidRPr="005D7260" w:rsidRDefault="005D7260" w:rsidP="005D7260">
      <w:pPr>
        <w:pStyle w:val="AuthorAffilliation"/>
        <w:rPr>
          <w:noProof w:val="0"/>
          <w:sz w:val="22"/>
          <w:szCs w:val="22"/>
          <w:lang w:val="tr-TR"/>
        </w:rPr>
      </w:pPr>
    </w:p>
    <w:p w14:paraId="23A0F97E" w14:textId="023F2C59" w:rsidR="005D7260" w:rsidRDefault="005D7260" w:rsidP="005D7260">
      <w:pPr>
        <w:ind w:firstLine="0"/>
        <w:rPr>
          <w:b/>
          <w:sz w:val="22"/>
          <w:szCs w:val="22"/>
          <w:lang w:val="en-US"/>
        </w:rPr>
      </w:pPr>
      <w:r w:rsidRPr="005D7260">
        <w:rPr>
          <w:b/>
          <w:sz w:val="22"/>
          <w:szCs w:val="22"/>
          <w:lang w:val="en-US"/>
        </w:rPr>
        <w:t>Abstract</w:t>
      </w:r>
    </w:p>
    <w:p w14:paraId="4C950848" w14:textId="77777777" w:rsidR="006B4B56" w:rsidRPr="005D7260" w:rsidRDefault="006B4B56" w:rsidP="005D7260">
      <w:pPr>
        <w:ind w:firstLine="0"/>
        <w:rPr>
          <w:b/>
          <w:sz w:val="22"/>
          <w:szCs w:val="22"/>
          <w:lang w:val="en-US"/>
        </w:rPr>
      </w:pPr>
    </w:p>
    <w:p w14:paraId="41E879F0" w14:textId="4300F5EB" w:rsidR="008801E7" w:rsidRDefault="005D7260" w:rsidP="005D7260">
      <w:pPr>
        <w:ind w:firstLine="0"/>
        <w:rPr>
          <w:sz w:val="22"/>
          <w:szCs w:val="22"/>
        </w:rPr>
      </w:pPr>
      <w:r w:rsidRPr="008801E7">
        <w:rPr>
          <w:sz w:val="22"/>
          <w:szCs w:val="22"/>
        </w:rPr>
        <w:t>In</w:t>
      </w:r>
      <w:r w:rsidRPr="005D7260">
        <w:rPr>
          <w:sz w:val="22"/>
          <w:szCs w:val="22"/>
        </w:rPr>
        <w:t xml:space="preserve"> this template, </w:t>
      </w:r>
      <w:r w:rsidR="00595EAA" w:rsidRPr="00595EAA">
        <w:rPr>
          <w:sz w:val="22"/>
          <w:szCs w:val="22"/>
        </w:rPr>
        <w:t>International Eurasian Conference on Biological and Chemical Sciences (EurasianBioChem)</w:t>
      </w:r>
      <w:r w:rsidRPr="005D7260">
        <w:rPr>
          <w:sz w:val="22"/>
          <w:szCs w:val="22"/>
        </w:rPr>
        <w:t xml:space="preserve"> formatting requirements are described. </w:t>
      </w:r>
      <w:r w:rsidR="008801E7">
        <w:rPr>
          <w:sz w:val="22"/>
          <w:szCs w:val="22"/>
          <w:lang w:val="tr-TR"/>
        </w:rPr>
        <w:t>The abstract should be maximum 300 words, including spaces and summarise the main points of the paper. Font should be Times New Roman, font size 11 pt. Page Margins: Top, bottom, left and right margins must be set to 2</w:t>
      </w:r>
      <w:r w:rsidR="00C400A7">
        <w:rPr>
          <w:sz w:val="22"/>
          <w:szCs w:val="22"/>
          <w:lang w:val="tr-TR"/>
        </w:rPr>
        <w:t>.5</w:t>
      </w:r>
      <w:r w:rsidR="008801E7">
        <w:rPr>
          <w:sz w:val="22"/>
          <w:szCs w:val="22"/>
          <w:lang w:val="tr-TR"/>
        </w:rPr>
        <w:t xml:space="preserve"> cm. </w:t>
      </w:r>
      <w:r w:rsidR="008801E7">
        <w:rPr>
          <w:sz w:val="22"/>
          <w:szCs w:val="22"/>
        </w:rPr>
        <w:t xml:space="preserve">Please review this document to learn about the formatting of text, figure, table, captions, references, and the method to include the indexing information. The full paper in MS Word file shall be written in compliance with these authors guidelines. </w:t>
      </w:r>
      <w:r w:rsidR="008801E7">
        <w:rPr>
          <w:sz w:val="22"/>
          <w:szCs w:val="22"/>
          <w:highlight w:val="yellow"/>
        </w:rPr>
        <w:t>All papers should be written as *.doc or *.docx format. The Word File name should be written as Name_Surname of Author (For example, Ayşe_Koç). It should be submitted to ONLINE SUBMISSION SYSTEM of conference website.</w:t>
      </w:r>
      <w:r w:rsidR="008801E7">
        <w:rPr>
          <w:sz w:val="22"/>
          <w:szCs w:val="22"/>
        </w:rPr>
        <w:t xml:space="preserve"> </w:t>
      </w:r>
    </w:p>
    <w:p w14:paraId="13A4ACCD" w14:textId="77777777" w:rsidR="006B4B56" w:rsidRDefault="006B4B56" w:rsidP="005D7260">
      <w:pPr>
        <w:ind w:firstLine="0"/>
        <w:rPr>
          <w:sz w:val="22"/>
          <w:szCs w:val="22"/>
        </w:rPr>
      </w:pPr>
    </w:p>
    <w:p w14:paraId="40CBA98E" w14:textId="18769973" w:rsidR="005D7260" w:rsidRDefault="005D7260" w:rsidP="005D7260">
      <w:pPr>
        <w:ind w:firstLine="0"/>
        <w:rPr>
          <w:sz w:val="22"/>
          <w:szCs w:val="22"/>
          <w:lang w:val="tr-TR"/>
        </w:rPr>
      </w:pPr>
      <w:r w:rsidRPr="005D7260">
        <w:rPr>
          <w:b/>
          <w:sz w:val="22"/>
          <w:szCs w:val="22"/>
          <w:lang w:val="tr-TR"/>
        </w:rPr>
        <w:t>Keywords:</w:t>
      </w:r>
      <w:r w:rsidRPr="005D7260">
        <w:rPr>
          <w:sz w:val="22"/>
          <w:szCs w:val="22"/>
          <w:lang w:val="tr-TR"/>
        </w:rPr>
        <w:t xml:space="preserve"> 3-</w:t>
      </w:r>
      <w:r w:rsidRPr="00CC37EE">
        <w:rPr>
          <w:sz w:val="22"/>
          <w:szCs w:val="22"/>
          <w:lang w:val="tr-TR"/>
        </w:rPr>
        <w:t>6 words.</w:t>
      </w:r>
      <w:r w:rsidR="00CC37EE" w:rsidRPr="00CC37EE">
        <w:rPr>
          <w:sz w:val="22"/>
          <w:szCs w:val="22"/>
          <w:lang w:val="tr-TR"/>
        </w:rPr>
        <w:t xml:space="preserve"> (Use commas to separate words.)</w:t>
      </w:r>
    </w:p>
    <w:p w14:paraId="53367FCC" w14:textId="52F2DCC3" w:rsidR="008801E7" w:rsidRDefault="008801E7" w:rsidP="005D7260">
      <w:pPr>
        <w:ind w:firstLine="0"/>
        <w:rPr>
          <w:sz w:val="22"/>
          <w:szCs w:val="22"/>
          <w:lang w:val="tr-TR"/>
        </w:rPr>
      </w:pPr>
    </w:p>
    <w:p w14:paraId="603490EA" w14:textId="77777777" w:rsidR="00F108E3" w:rsidRPr="00CC05E2" w:rsidRDefault="00F108E3" w:rsidP="00AF0D75">
      <w:pPr>
        <w:ind w:firstLine="0"/>
        <w:jc w:val="left"/>
        <w:rPr>
          <w:b/>
          <w:bCs/>
          <w:noProof/>
          <w:sz w:val="22"/>
          <w:szCs w:val="22"/>
          <w:lang w:val="en-CA"/>
        </w:rPr>
      </w:pPr>
      <w:bookmarkStart w:id="1" w:name="_Ref473037328"/>
      <w:bookmarkEnd w:id="0"/>
      <w:r w:rsidRPr="00CC05E2">
        <w:rPr>
          <w:b/>
          <w:bCs/>
          <w:noProof/>
          <w:sz w:val="22"/>
          <w:szCs w:val="22"/>
          <w:lang w:val="en-CA"/>
        </w:rPr>
        <w:t>INTRODUCTION</w:t>
      </w:r>
      <w:bookmarkEnd w:id="1"/>
    </w:p>
    <w:p w14:paraId="5BA8432A" w14:textId="77777777" w:rsidR="00F108E3" w:rsidRPr="00CB2F44" w:rsidRDefault="00F108E3" w:rsidP="00C54F25">
      <w:pPr>
        <w:pStyle w:val="Govde"/>
      </w:pPr>
      <w:r w:rsidRPr="00CB2F44">
        <w:t>It is expected that authors will submit carefully written and proofread material. Careful checking for spelling and grammatical errors should be performed. The number of page</w:t>
      </w:r>
      <w:r w:rsidR="00550D0B" w:rsidRPr="00CB2F44">
        <w:t xml:space="preserve">s of the paper should be 4 and </w:t>
      </w:r>
      <w:r w:rsidR="00724CFC" w:rsidRPr="00CB2F44">
        <w:t>8</w:t>
      </w:r>
      <w:r w:rsidRPr="00CB2F44">
        <w:t xml:space="preserve"> at least and at most.</w:t>
      </w:r>
    </w:p>
    <w:p w14:paraId="61257A26" w14:textId="77777777" w:rsidR="00AF599B" w:rsidRPr="00CB2F44" w:rsidRDefault="00F108E3" w:rsidP="00AF599B">
      <w:pPr>
        <w:pStyle w:val="Govde"/>
      </w:pPr>
      <w:r w:rsidRPr="00CB2F44">
        <w:t xml:space="preserve">Prepared papers should clearly describe the background of the subject, the authors work, including the methods used, results and concluding discussion on the importance of the work. Papers are to be prepared in English or Turkish and SI units must be used. Technical terms should be explained unless they may be considered to be known to the congress community. </w:t>
      </w:r>
      <w:bookmarkStart w:id="2" w:name="_Ref49674883"/>
    </w:p>
    <w:p w14:paraId="3F5970B3" w14:textId="77777777" w:rsidR="00E74552" w:rsidRDefault="00E74552" w:rsidP="00E74552">
      <w:pPr>
        <w:pStyle w:val="Govde"/>
        <w:spacing w:after="0"/>
        <w:rPr>
          <w:b/>
          <w:bCs/>
          <w:noProof/>
          <w:szCs w:val="22"/>
          <w:lang w:val="en-CA"/>
        </w:rPr>
      </w:pPr>
    </w:p>
    <w:p w14:paraId="2961B059" w14:textId="79B21195" w:rsidR="00781284" w:rsidRPr="00CC05E2" w:rsidRDefault="00AF599B" w:rsidP="00AF599B">
      <w:pPr>
        <w:pStyle w:val="Govde"/>
        <w:rPr>
          <w:b/>
          <w:bCs/>
          <w:noProof/>
          <w:szCs w:val="22"/>
          <w:lang w:val="en-CA"/>
        </w:rPr>
      </w:pPr>
      <w:r w:rsidRPr="00CC05E2">
        <w:rPr>
          <w:b/>
          <w:bCs/>
          <w:noProof/>
          <w:szCs w:val="22"/>
          <w:lang w:val="en-CA"/>
        </w:rPr>
        <w:t>MATERIALS AND METHODS</w:t>
      </w:r>
    </w:p>
    <w:p w14:paraId="23B70AE5" w14:textId="77777777" w:rsidR="00781284" w:rsidRPr="00CB2F44" w:rsidRDefault="0081020B" w:rsidP="00C54F25">
      <w:pPr>
        <w:pStyle w:val="Govde"/>
      </w:pPr>
      <w:r w:rsidRPr="00CB2F44">
        <w:t>Provide sufficient detail to allow the work to be reproduced.</w:t>
      </w:r>
      <w:r w:rsidR="0090278A" w:rsidRPr="00CB2F44">
        <w:t xml:space="preserve"> </w:t>
      </w:r>
      <w:r w:rsidR="00781284" w:rsidRPr="00CB2F44">
        <w:t>The uniform appearance will assist the reader to read paper of the proceedings book. It is therefore suggested to authors to use the example of this file to construct their papers. This particular example uses this paper format with 25 mm margins left, right, top and bottom.</w:t>
      </w:r>
    </w:p>
    <w:p w14:paraId="4029AE63" w14:textId="77777777" w:rsidR="00781284" w:rsidRPr="00CB2F44" w:rsidRDefault="00781284" w:rsidP="00AF599B">
      <w:pPr>
        <w:pStyle w:val="Govde"/>
      </w:pPr>
      <w:r w:rsidRPr="00CB2F44">
        <w:t>All text paragraphs should be single spaced, with first line intended by 0 cm. Position and style of headings and subheadings should follow this example. Spaces placed between paragraphs should be 6nk.</w:t>
      </w:r>
    </w:p>
    <w:p w14:paraId="1A13D27A" w14:textId="77777777" w:rsidR="00781284" w:rsidRPr="00CC05E2" w:rsidRDefault="00781284" w:rsidP="00AF599B">
      <w:pPr>
        <w:pStyle w:val="Govde"/>
        <w:spacing w:before="240" w:after="0" w:line="360" w:lineRule="auto"/>
        <w:rPr>
          <w:b/>
          <w:bCs/>
          <w:noProof/>
          <w:szCs w:val="22"/>
          <w:lang w:val="en-CA"/>
        </w:rPr>
      </w:pPr>
      <w:r w:rsidRPr="00CC05E2">
        <w:rPr>
          <w:b/>
          <w:bCs/>
          <w:noProof/>
          <w:szCs w:val="22"/>
          <w:lang w:val="en-CA"/>
        </w:rPr>
        <w:t>Fonts</w:t>
      </w:r>
    </w:p>
    <w:p w14:paraId="057E42E1" w14:textId="77777777" w:rsidR="000B196C" w:rsidRPr="00CB2F44" w:rsidRDefault="00781284" w:rsidP="000B196C">
      <w:pPr>
        <w:pStyle w:val="Govde"/>
      </w:pPr>
      <w:r w:rsidRPr="00CB2F44">
        <w:t xml:space="preserve">Papers should use 11-point Times New Roman font. Captions should be in </w:t>
      </w:r>
      <w:r w:rsidR="00CC78C1" w:rsidRPr="00CB2F44">
        <w:t>Times New Roman</w:t>
      </w:r>
      <w:r w:rsidRPr="00CB2F44">
        <w:t xml:space="preserve"> font. </w:t>
      </w:r>
    </w:p>
    <w:p w14:paraId="57D859D3" w14:textId="77777777" w:rsidR="00781284" w:rsidRPr="00CC05E2" w:rsidRDefault="00781284" w:rsidP="00AF599B">
      <w:pPr>
        <w:pStyle w:val="Govde"/>
        <w:rPr>
          <w:b/>
          <w:bCs/>
          <w:noProof/>
          <w:szCs w:val="22"/>
          <w:lang w:val="en-CA"/>
        </w:rPr>
      </w:pPr>
      <w:r w:rsidRPr="00CC05E2">
        <w:rPr>
          <w:b/>
          <w:bCs/>
          <w:noProof/>
          <w:szCs w:val="22"/>
          <w:lang w:val="en-CA"/>
        </w:rPr>
        <w:t>Tables and Figures</w:t>
      </w:r>
    </w:p>
    <w:p w14:paraId="21FAD450" w14:textId="77777777" w:rsidR="00781284" w:rsidRPr="00CB2F44" w:rsidRDefault="00781284" w:rsidP="00C54F25">
      <w:pPr>
        <w:pStyle w:val="Govde"/>
      </w:pPr>
      <w:r w:rsidRPr="00CB2F44">
        <w:t>Figure captions and table headings should be sufficient to explain the figure or table without needing to refer to the text. Figures and tables not cited in the text should not be presented. The following is an example for Table 1. Figure and table captions should b</w:t>
      </w:r>
      <w:r w:rsidR="0025164E" w:rsidRPr="00CB2F44">
        <w:t>e in Times New Roman font and 11</w:t>
      </w:r>
      <w:r w:rsidRPr="00CB2F44">
        <w:t xml:space="preserve"> point font size.</w:t>
      </w:r>
    </w:p>
    <w:p w14:paraId="3EAF265D" w14:textId="77777777" w:rsidR="00196C42" w:rsidRDefault="00196C42" w:rsidP="00196C42">
      <w:pPr>
        <w:jc w:val="center"/>
      </w:pPr>
    </w:p>
    <w:p w14:paraId="6014E682" w14:textId="77777777" w:rsidR="0081117F" w:rsidRDefault="0081117F" w:rsidP="00196C42">
      <w:pPr>
        <w:jc w:val="center"/>
        <w:rPr>
          <w:b/>
          <w:bCs/>
          <w:sz w:val="22"/>
          <w:szCs w:val="22"/>
        </w:rPr>
      </w:pPr>
    </w:p>
    <w:p w14:paraId="2EAFC0AE" w14:textId="047D9049" w:rsidR="00781284" w:rsidRPr="00196C42" w:rsidRDefault="00781284" w:rsidP="00196C42">
      <w:pPr>
        <w:jc w:val="center"/>
        <w:rPr>
          <w:sz w:val="22"/>
          <w:szCs w:val="22"/>
        </w:rPr>
      </w:pPr>
      <w:r w:rsidRPr="00196C42">
        <w:rPr>
          <w:b/>
          <w:bCs/>
          <w:sz w:val="22"/>
          <w:szCs w:val="22"/>
        </w:rPr>
        <w:t>Tabl</w:t>
      </w:r>
      <w:r w:rsidR="00CC05E2" w:rsidRPr="00196C42">
        <w:rPr>
          <w:b/>
          <w:bCs/>
          <w:sz w:val="22"/>
          <w:szCs w:val="22"/>
        </w:rPr>
        <w:t>e 1</w:t>
      </w:r>
      <w:r w:rsidR="00AF599B" w:rsidRPr="00196C42">
        <w:rPr>
          <w:sz w:val="22"/>
          <w:szCs w:val="22"/>
        </w:rPr>
        <w:t xml:space="preserve">. </w:t>
      </w:r>
      <w:r w:rsidRPr="00196C42">
        <w:rPr>
          <w:sz w:val="22"/>
          <w:szCs w:val="22"/>
        </w:rPr>
        <w:t>Title of the Table</w:t>
      </w:r>
    </w:p>
    <w:tbl>
      <w:tblPr>
        <w:tblStyle w:val="TabloKlavuzu"/>
        <w:tblW w:w="0" w:type="auto"/>
        <w:jc w:val="center"/>
        <w:tblLook w:val="04A0" w:firstRow="1" w:lastRow="0" w:firstColumn="1" w:lastColumn="0" w:noHBand="0" w:noVBand="1"/>
      </w:tblPr>
      <w:tblGrid>
        <w:gridCol w:w="1959"/>
        <w:gridCol w:w="1959"/>
        <w:gridCol w:w="1959"/>
        <w:gridCol w:w="1959"/>
      </w:tblGrid>
      <w:tr w:rsidR="002163EC" w:rsidRPr="00CB2F44" w14:paraId="2F1DC79B" w14:textId="77777777" w:rsidTr="002163EC">
        <w:trPr>
          <w:trHeight w:val="243"/>
          <w:jc w:val="center"/>
        </w:trPr>
        <w:tc>
          <w:tcPr>
            <w:tcW w:w="1959" w:type="dxa"/>
          </w:tcPr>
          <w:p w14:paraId="277F8EDB" w14:textId="77777777" w:rsidR="002163EC" w:rsidRPr="00CB2F44" w:rsidRDefault="002163EC" w:rsidP="005E36E9">
            <w:pPr>
              <w:ind w:firstLine="0"/>
              <w:rPr>
                <w:szCs w:val="22"/>
                <w:lang w:val="tr-TR"/>
              </w:rPr>
            </w:pPr>
          </w:p>
        </w:tc>
        <w:tc>
          <w:tcPr>
            <w:tcW w:w="1959" w:type="dxa"/>
          </w:tcPr>
          <w:p w14:paraId="63983183" w14:textId="77777777" w:rsidR="002163EC" w:rsidRPr="00CB2F44" w:rsidRDefault="002163EC" w:rsidP="005E36E9">
            <w:pPr>
              <w:ind w:firstLine="0"/>
              <w:rPr>
                <w:szCs w:val="22"/>
                <w:lang w:val="tr-TR"/>
              </w:rPr>
            </w:pPr>
          </w:p>
        </w:tc>
        <w:tc>
          <w:tcPr>
            <w:tcW w:w="1959" w:type="dxa"/>
          </w:tcPr>
          <w:p w14:paraId="60B05324" w14:textId="77777777" w:rsidR="002163EC" w:rsidRPr="00CB2F44" w:rsidRDefault="002163EC" w:rsidP="005E36E9">
            <w:pPr>
              <w:ind w:firstLine="0"/>
              <w:rPr>
                <w:szCs w:val="22"/>
                <w:lang w:val="tr-TR"/>
              </w:rPr>
            </w:pPr>
          </w:p>
        </w:tc>
        <w:tc>
          <w:tcPr>
            <w:tcW w:w="1959" w:type="dxa"/>
          </w:tcPr>
          <w:p w14:paraId="67728323" w14:textId="77777777" w:rsidR="002163EC" w:rsidRPr="00CB2F44" w:rsidRDefault="002163EC" w:rsidP="005E36E9">
            <w:pPr>
              <w:ind w:firstLine="0"/>
              <w:rPr>
                <w:szCs w:val="22"/>
                <w:lang w:val="tr-TR"/>
              </w:rPr>
            </w:pPr>
          </w:p>
        </w:tc>
      </w:tr>
      <w:tr w:rsidR="002163EC" w:rsidRPr="00CB2F44" w14:paraId="7181A86E" w14:textId="77777777" w:rsidTr="002163EC">
        <w:trPr>
          <w:trHeight w:val="254"/>
          <w:jc w:val="center"/>
        </w:trPr>
        <w:tc>
          <w:tcPr>
            <w:tcW w:w="1959" w:type="dxa"/>
          </w:tcPr>
          <w:p w14:paraId="247F62BF" w14:textId="77777777" w:rsidR="002163EC" w:rsidRPr="00CB2F44" w:rsidRDefault="002163EC" w:rsidP="005E36E9">
            <w:pPr>
              <w:ind w:firstLine="0"/>
              <w:rPr>
                <w:szCs w:val="22"/>
                <w:lang w:val="tr-TR"/>
              </w:rPr>
            </w:pPr>
          </w:p>
        </w:tc>
        <w:tc>
          <w:tcPr>
            <w:tcW w:w="1959" w:type="dxa"/>
          </w:tcPr>
          <w:p w14:paraId="45FC0045" w14:textId="77777777" w:rsidR="002163EC" w:rsidRPr="00CB2F44" w:rsidRDefault="002163EC" w:rsidP="005E36E9">
            <w:pPr>
              <w:ind w:firstLine="0"/>
              <w:rPr>
                <w:szCs w:val="22"/>
                <w:lang w:val="tr-TR"/>
              </w:rPr>
            </w:pPr>
          </w:p>
        </w:tc>
        <w:tc>
          <w:tcPr>
            <w:tcW w:w="1959" w:type="dxa"/>
          </w:tcPr>
          <w:p w14:paraId="6FA32A76" w14:textId="77777777" w:rsidR="002163EC" w:rsidRPr="00CB2F44" w:rsidRDefault="002163EC" w:rsidP="005E36E9">
            <w:pPr>
              <w:ind w:firstLine="0"/>
              <w:rPr>
                <w:szCs w:val="22"/>
                <w:lang w:val="tr-TR"/>
              </w:rPr>
            </w:pPr>
          </w:p>
        </w:tc>
        <w:tc>
          <w:tcPr>
            <w:tcW w:w="1959" w:type="dxa"/>
          </w:tcPr>
          <w:p w14:paraId="61A0D113" w14:textId="77777777" w:rsidR="002163EC" w:rsidRPr="00CB2F44" w:rsidRDefault="002163EC" w:rsidP="005E36E9">
            <w:pPr>
              <w:ind w:firstLine="0"/>
              <w:rPr>
                <w:szCs w:val="22"/>
                <w:lang w:val="tr-TR"/>
              </w:rPr>
            </w:pPr>
          </w:p>
        </w:tc>
      </w:tr>
      <w:tr w:rsidR="002163EC" w:rsidRPr="00CB2F44" w14:paraId="49BF5175" w14:textId="77777777" w:rsidTr="002163EC">
        <w:trPr>
          <w:trHeight w:val="254"/>
          <w:jc w:val="center"/>
        </w:trPr>
        <w:tc>
          <w:tcPr>
            <w:tcW w:w="1959" w:type="dxa"/>
          </w:tcPr>
          <w:p w14:paraId="16277EB2" w14:textId="77777777" w:rsidR="002163EC" w:rsidRPr="00CB2F44" w:rsidRDefault="002163EC" w:rsidP="005E36E9">
            <w:pPr>
              <w:ind w:firstLine="0"/>
              <w:rPr>
                <w:szCs w:val="22"/>
                <w:lang w:val="tr-TR"/>
              </w:rPr>
            </w:pPr>
          </w:p>
        </w:tc>
        <w:tc>
          <w:tcPr>
            <w:tcW w:w="1959" w:type="dxa"/>
          </w:tcPr>
          <w:p w14:paraId="04343A86" w14:textId="77777777" w:rsidR="002163EC" w:rsidRPr="00CB2F44" w:rsidRDefault="002163EC" w:rsidP="005E36E9">
            <w:pPr>
              <w:ind w:firstLine="0"/>
              <w:rPr>
                <w:szCs w:val="22"/>
                <w:lang w:val="tr-TR"/>
              </w:rPr>
            </w:pPr>
          </w:p>
        </w:tc>
        <w:tc>
          <w:tcPr>
            <w:tcW w:w="1959" w:type="dxa"/>
          </w:tcPr>
          <w:p w14:paraId="62B5E192" w14:textId="77777777" w:rsidR="002163EC" w:rsidRPr="00CB2F44" w:rsidRDefault="002163EC" w:rsidP="005E36E9">
            <w:pPr>
              <w:ind w:firstLine="0"/>
              <w:rPr>
                <w:szCs w:val="22"/>
                <w:lang w:val="tr-TR"/>
              </w:rPr>
            </w:pPr>
          </w:p>
        </w:tc>
        <w:tc>
          <w:tcPr>
            <w:tcW w:w="1959" w:type="dxa"/>
          </w:tcPr>
          <w:p w14:paraId="769B9566" w14:textId="77777777" w:rsidR="002163EC" w:rsidRPr="00CB2F44" w:rsidRDefault="002163EC" w:rsidP="005E36E9">
            <w:pPr>
              <w:ind w:firstLine="0"/>
              <w:rPr>
                <w:szCs w:val="22"/>
                <w:lang w:val="tr-TR"/>
              </w:rPr>
            </w:pPr>
          </w:p>
        </w:tc>
      </w:tr>
      <w:tr w:rsidR="002163EC" w:rsidRPr="00CB2F44" w14:paraId="143D4A14" w14:textId="77777777" w:rsidTr="002163EC">
        <w:trPr>
          <w:trHeight w:val="265"/>
          <w:jc w:val="center"/>
        </w:trPr>
        <w:tc>
          <w:tcPr>
            <w:tcW w:w="1959" w:type="dxa"/>
          </w:tcPr>
          <w:p w14:paraId="4BA4C274" w14:textId="77777777" w:rsidR="002163EC" w:rsidRPr="00CB2F44" w:rsidRDefault="002163EC" w:rsidP="005E36E9">
            <w:pPr>
              <w:ind w:firstLine="0"/>
              <w:rPr>
                <w:szCs w:val="22"/>
                <w:lang w:val="tr-TR"/>
              </w:rPr>
            </w:pPr>
          </w:p>
        </w:tc>
        <w:tc>
          <w:tcPr>
            <w:tcW w:w="1959" w:type="dxa"/>
          </w:tcPr>
          <w:p w14:paraId="0AC4CAE3" w14:textId="77777777" w:rsidR="002163EC" w:rsidRPr="00CB2F44" w:rsidRDefault="002163EC" w:rsidP="005E36E9">
            <w:pPr>
              <w:ind w:firstLine="0"/>
              <w:rPr>
                <w:szCs w:val="22"/>
                <w:lang w:val="tr-TR"/>
              </w:rPr>
            </w:pPr>
          </w:p>
        </w:tc>
        <w:tc>
          <w:tcPr>
            <w:tcW w:w="1959" w:type="dxa"/>
          </w:tcPr>
          <w:p w14:paraId="3AA82BC6" w14:textId="77777777" w:rsidR="002163EC" w:rsidRPr="00CB2F44" w:rsidRDefault="002163EC" w:rsidP="005E36E9">
            <w:pPr>
              <w:ind w:firstLine="0"/>
              <w:rPr>
                <w:szCs w:val="22"/>
                <w:lang w:val="tr-TR"/>
              </w:rPr>
            </w:pPr>
          </w:p>
        </w:tc>
        <w:tc>
          <w:tcPr>
            <w:tcW w:w="1959" w:type="dxa"/>
          </w:tcPr>
          <w:p w14:paraId="60A42571" w14:textId="77777777" w:rsidR="002163EC" w:rsidRPr="00CB2F44" w:rsidRDefault="002163EC" w:rsidP="005E36E9">
            <w:pPr>
              <w:ind w:firstLine="0"/>
              <w:rPr>
                <w:szCs w:val="22"/>
                <w:lang w:val="tr-TR"/>
              </w:rPr>
            </w:pPr>
          </w:p>
        </w:tc>
      </w:tr>
    </w:tbl>
    <w:p w14:paraId="0E4F9592" w14:textId="77777777" w:rsidR="00781284" w:rsidRPr="00CB2F44" w:rsidRDefault="00781284" w:rsidP="00781284">
      <w:pPr>
        <w:rPr>
          <w:sz w:val="22"/>
          <w:szCs w:val="22"/>
        </w:rPr>
      </w:pPr>
    </w:p>
    <w:p w14:paraId="1E29AD46" w14:textId="77777777" w:rsidR="00781284" w:rsidRPr="00CB2F44" w:rsidRDefault="00781284" w:rsidP="005F6440">
      <w:pPr>
        <w:ind w:firstLine="0"/>
        <w:rPr>
          <w:sz w:val="22"/>
          <w:szCs w:val="22"/>
        </w:rPr>
      </w:pPr>
    </w:p>
    <w:p w14:paraId="3FE928DA" w14:textId="77777777" w:rsidR="00781284" w:rsidRPr="00CB2F44" w:rsidRDefault="002163EC" w:rsidP="00781284">
      <w:pPr>
        <w:ind w:firstLine="0"/>
        <w:jc w:val="center"/>
        <w:rPr>
          <w:sz w:val="22"/>
          <w:szCs w:val="22"/>
        </w:rPr>
      </w:pPr>
      <w:r w:rsidRPr="00CB2F44">
        <w:rPr>
          <w:noProof/>
          <w:sz w:val="22"/>
          <w:szCs w:val="22"/>
          <w:lang w:val="tr-TR" w:eastAsia="tr-TR"/>
        </w:rPr>
        <w:drawing>
          <wp:inline distT="0" distB="0" distL="0" distR="0" wp14:anchorId="3CF0A5DA" wp14:editId="771773DC">
            <wp:extent cx="3729990" cy="2176990"/>
            <wp:effectExtent l="19050" t="0" r="22860" b="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6ED1058A" w14:textId="74DFE13C" w:rsidR="00AF599B" w:rsidRPr="00196C42" w:rsidRDefault="00781284" w:rsidP="00196C42">
      <w:pPr>
        <w:jc w:val="center"/>
        <w:rPr>
          <w:sz w:val="22"/>
          <w:szCs w:val="22"/>
        </w:rPr>
      </w:pPr>
      <w:r w:rsidRPr="00196C42">
        <w:rPr>
          <w:b/>
          <w:bCs/>
          <w:sz w:val="22"/>
          <w:szCs w:val="22"/>
        </w:rPr>
        <w:t>Figure</w:t>
      </w:r>
      <w:r w:rsidR="00CC05E2" w:rsidRPr="00196C42">
        <w:rPr>
          <w:b/>
          <w:bCs/>
          <w:sz w:val="22"/>
          <w:szCs w:val="22"/>
        </w:rPr>
        <w:t xml:space="preserve"> 1.</w:t>
      </w:r>
      <w:r w:rsidRPr="00196C42">
        <w:rPr>
          <w:sz w:val="22"/>
          <w:szCs w:val="22"/>
        </w:rPr>
        <w:t xml:space="preserve"> </w:t>
      </w:r>
      <w:r w:rsidR="002163EC" w:rsidRPr="00196C42">
        <w:rPr>
          <w:sz w:val="22"/>
          <w:szCs w:val="22"/>
        </w:rPr>
        <w:t>Title of the Figure</w:t>
      </w:r>
    </w:p>
    <w:p w14:paraId="63CE70DF" w14:textId="77777777" w:rsidR="00781284" w:rsidRPr="006B6E47" w:rsidRDefault="00781284" w:rsidP="00AF599B">
      <w:pPr>
        <w:pStyle w:val="ResimTablo"/>
        <w:spacing w:line="360" w:lineRule="auto"/>
        <w:jc w:val="left"/>
        <w:rPr>
          <w:b/>
          <w:bCs/>
          <w:szCs w:val="20"/>
        </w:rPr>
      </w:pPr>
      <w:r w:rsidRPr="006B6E47">
        <w:rPr>
          <w:b/>
          <w:bCs/>
          <w:szCs w:val="20"/>
        </w:rPr>
        <w:t>Equations</w:t>
      </w:r>
    </w:p>
    <w:p w14:paraId="01CD1107" w14:textId="77777777" w:rsidR="00781284" w:rsidRPr="00CB2F44" w:rsidRDefault="00781284" w:rsidP="00B71EEB">
      <w:pPr>
        <w:pStyle w:val="Govde"/>
      </w:pPr>
      <w:bookmarkStart w:id="3" w:name="OLE_LINK7"/>
      <w:r w:rsidRPr="00CB2F44">
        <w:t xml:space="preserve">Each equation should be presented on a separate line from the text with a blank space above and below. </w:t>
      </w:r>
      <w:bookmarkEnd w:id="3"/>
      <w:r w:rsidRPr="00CB2F44">
        <w:t>Equations should be clear and expressions used should be explained in the text. The equations should be numbered consecutively at the outer right margin, as shown in Eqs. (1) - (2) below. Here is one example.</w:t>
      </w:r>
    </w:p>
    <w:p w14:paraId="3312F03E" w14:textId="77777777" w:rsidR="00781284" w:rsidRPr="00CB2F44" w:rsidRDefault="00781284" w:rsidP="00B71EEB">
      <w:pPr>
        <w:pStyle w:val="Govde"/>
        <w:rPr>
          <w:szCs w:val="22"/>
          <w:lang w:val="en-US"/>
        </w:rPr>
      </w:pPr>
      <w:r w:rsidRPr="00CB2F44">
        <w:t>In this case, the governing system of equations can be written as follows:</w:t>
      </w:r>
    </w:p>
    <w:p w14:paraId="789744ED" w14:textId="1222C6C2" w:rsidR="00EA1968" w:rsidRPr="00CB2F44" w:rsidRDefault="00781284" w:rsidP="00EA1968">
      <w:pPr>
        <w:pStyle w:val="Equation"/>
        <w:tabs>
          <w:tab w:val="left" w:pos="8789"/>
        </w:tabs>
        <w:ind w:firstLine="567"/>
      </w:pPr>
      <w:r w:rsidRPr="00CB2F44">
        <w:rPr>
          <w:position w:val="-10"/>
        </w:rPr>
        <w:object w:dxaOrig="2740" w:dyaOrig="360" w14:anchorId="59C4A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5pt" o:ole="" fillcolor="window">
            <v:imagedata r:id="rId9" o:title=""/>
          </v:shape>
          <o:OLEObject Type="Embed" ProgID="Equation.DSMT4" ShapeID="_x0000_i1025" DrawAspect="Content" ObjectID="_1774104038" r:id="rId10"/>
        </w:object>
      </w:r>
      <w:r w:rsidRPr="00CB2F44">
        <w:t xml:space="preserve">   </w:t>
      </w:r>
      <w:r w:rsidR="00536F0D">
        <w:tab/>
      </w:r>
      <w:r w:rsidRPr="00CB2F44">
        <w:t xml:space="preserve">  (1)</w:t>
      </w:r>
    </w:p>
    <w:p w14:paraId="5E3C3719" w14:textId="77777777" w:rsidR="00EA1968" w:rsidRPr="00CB2F44" w:rsidRDefault="00EA1968" w:rsidP="00EA1968">
      <w:pPr>
        <w:pStyle w:val="Equation"/>
        <w:tabs>
          <w:tab w:val="left" w:pos="8789"/>
        </w:tabs>
        <w:ind w:firstLine="567"/>
      </w:pPr>
    </w:p>
    <w:p w14:paraId="471AB5CA" w14:textId="7D89FF72" w:rsidR="00AF599B" w:rsidRPr="00CB2F44" w:rsidRDefault="00781284" w:rsidP="00AF599B">
      <w:pPr>
        <w:pStyle w:val="Equation"/>
        <w:tabs>
          <w:tab w:val="left" w:pos="8789"/>
        </w:tabs>
        <w:ind w:firstLine="567"/>
      </w:pPr>
      <w:r w:rsidRPr="00CB2F44">
        <w:rPr>
          <w:position w:val="-38"/>
        </w:rPr>
        <w:object w:dxaOrig="7400" w:dyaOrig="880" w14:anchorId="6921E02F">
          <v:shape id="_x0000_i1026" type="#_x0000_t75" style="width:370.5pt;height:44.5pt" o:ole="">
            <v:imagedata r:id="rId11" o:title=""/>
          </v:shape>
          <o:OLEObject Type="Embed" ProgID="Equation.DSMT4" ShapeID="_x0000_i1026" DrawAspect="Content" ObjectID="_1774104039" r:id="rId12"/>
        </w:object>
      </w:r>
      <w:r w:rsidRPr="00CB2F44">
        <w:tab/>
        <w:t xml:space="preserve">  </w:t>
      </w:r>
      <w:r w:rsidR="00536F0D">
        <w:t xml:space="preserve"> </w:t>
      </w:r>
      <w:r w:rsidRPr="00CB2F44">
        <w:t>(2)</w:t>
      </w:r>
    </w:p>
    <w:p w14:paraId="66BCDBF3" w14:textId="77777777" w:rsidR="00AF599B" w:rsidRPr="00CB2F44" w:rsidRDefault="00AF599B" w:rsidP="00AF599B">
      <w:pPr>
        <w:pStyle w:val="Equation"/>
        <w:tabs>
          <w:tab w:val="left" w:pos="8789"/>
        </w:tabs>
        <w:ind w:firstLine="567"/>
      </w:pPr>
    </w:p>
    <w:p w14:paraId="764EE3BF" w14:textId="77777777" w:rsidR="00781284" w:rsidRPr="00CC05E2" w:rsidRDefault="00781284" w:rsidP="002163EC">
      <w:pPr>
        <w:pStyle w:val="Govde"/>
      </w:pPr>
      <w:r w:rsidRPr="00CC05E2">
        <w:t>S</w:t>
      </w:r>
      <w:r w:rsidR="001754E3" w:rsidRPr="00CC05E2">
        <w:t>ubmitting the Paper</w:t>
      </w:r>
    </w:p>
    <w:p w14:paraId="4B841ADC" w14:textId="77777777" w:rsidR="001754E3" w:rsidRPr="00CB2F44" w:rsidRDefault="00781284" w:rsidP="001754E3">
      <w:pPr>
        <w:ind w:firstLine="0"/>
        <w:rPr>
          <w:sz w:val="22"/>
          <w:szCs w:val="22"/>
        </w:rPr>
      </w:pPr>
      <w:r w:rsidRPr="00CB2F44">
        <w:rPr>
          <w:sz w:val="22"/>
          <w:szCs w:val="22"/>
        </w:rPr>
        <w:t>The full paper has to be submitted to the e</w:t>
      </w:r>
      <w:r w:rsidR="00AF599B" w:rsidRPr="00CB2F44">
        <w:rPr>
          <w:sz w:val="22"/>
          <w:szCs w:val="22"/>
        </w:rPr>
        <w:t xml:space="preserve"> submission system on the website of the conference.</w:t>
      </w:r>
    </w:p>
    <w:p w14:paraId="26074928" w14:textId="77777777" w:rsidR="00E342E9" w:rsidRPr="00CB2F44" w:rsidRDefault="00E342E9" w:rsidP="001754E3">
      <w:pPr>
        <w:ind w:firstLine="0"/>
        <w:rPr>
          <w:sz w:val="22"/>
          <w:szCs w:val="22"/>
        </w:rPr>
      </w:pPr>
    </w:p>
    <w:p w14:paraId="008E5834" w14:textId="77777777" w:rsidR="00E342E9" w:rsidRPr="00CB2F44" w:rsidRDefault="00E342E9" w:rsidP="00E342E9">
      <w:pPr>
        <w:pStyle w:val="Govde"/>
        <w:rPr>
          <w:szCs w:val="22"/>
        </w:rPr>
      </w:pPr>
      <w:r w:rsidRPr="00CB2F44">
        <w:t>This section should explore the significance of the results of the work, not repeat them.</w:t>
      </w:r>
    </w:p>
    <w:p w14:paraId="6FDA801B" w14:textId="77777777" w:rsidR="00E342E9" w:rsidRPr="00CB2F44" w:rsidRDefault="00E342E9" w:rsidP="001754E3">
      <w:pPr>
        <w:ind w:firstLine="0"/>
        <w:rPr>
          <w:sz w:val="22"/>
          <w:szCs w:val="22"/>
        </w:rPr>
      </w:pPr>
    </w:p>
    <w:p w14:paraId="1A6ACA4D" w14:textId="77777777" w:rsidR="0081117F" w:rsidRDefault="0081117F" w:rsidP="0081117F">
      <w:pPr>
        <w:pStyle w:val="Govde"/>
        <w:spacing w:after="0"/>
        <w:rPr>
          <w:b/>
          <w:szCs w:val="22"/>
        </w:rPr>
      </w:pPr>
      <w:bookmarkStart w:id="4" w:name="_Ref473034950"/>
      <w:r>
        <w:rPr>
          <w:b/>
          <w:szCs w:val="22"/>
        </w:rPr>
        <w:t>RESULTS (“RESULTS and DISCUSSION” may be combined in a single title.)</w:t>
      </w:r>
    </w:p>
    <w:p w14:paraId="0DDF9D47" w14:textId="77777777" w:rsidR="0081117F" w:rsidRDefault="0081117F" w:rsidP="0081117F">
      <w:pPr>
        <w:pStyle w:val="Govde"/>
        <w:spacing w:after="0"/>
      </w:pPr>
      <w:r>
        <w:t>Results should be clear and concise.</w:t>
      </w:r>
    </w:p>
    <w:p w14:paraId="56A17433" w14:textId="77777777" w:rsidR="0081117F" w:rsidRDefault="0081117F" w:rsidP="0081117F">
      <w:pPr>
        <w:pStyle w:val="Govde"/>
        <w:spacing w:after="0"/>
      </w:pPr>
    </w:p>
    <w:p w14:paraId="0AF3A657" w14:textId="77777777" w:rsidR="0081117F" w:rsidRDefault="0081117F" w:rsidP="0081117F">
      <w:pPr>
        <w:pStyle w:val="Govde"/>
        <w:spacing w:after="0"/>
        <w:rPr>
          <w:b/>
          <w:szCs w:val="22"/>
        </w:rPr>
      </w:pPr>
      <w:r>
        <w:rPr>
          <w:b/>
          <w:szCs w:val="22"/>
        </w:rPr>
        <w:t>DISCUSSION</w:t>
      </w:r>
    </w:p>
    <w:p w14:paraId="40411AF7" w14:textId="77777777" w:rsidR="0081117F" w:rsidRDefault="0081117F" w:rsidP="0081117F">
      <w:pPr>
        <w:pStyle w:val="Govde"/>
        <w:spacing w:after="0"/>
      </w:pPr>
      <w:r>
        <w:t>This section should explore the significance of the results of the work, not repeat them.</w:t>
      </w:r>
    </w:p>
    <w:p w14:paraId="1CB45AE3" w14:textId="77777777" w:rsidR="0081117F" w:rsidRDefault="0081117F" w:rsidP="0081117F">
      <w:pPr>
        <w:pStyle w:val="Govde"/>
        <w:spacing w:after="0"/>
        <w:rPr>
          <w:szCs w:val="22"/>
        </w:rPr>
      </w:pPr>
    </w:p>
    <w:p w14:paraId="6470EC57" w14:textId="77777777" w:rsidR="0081117F" w:rsidRDefault="0081117F" w:rsidP="0081117F">
      <w:pPr>
        <w:ind w:firstLine="0"/>
        <w:rPr>
          <w:b/>
          <w:sz w:val="22"/>
          <w:szCs w:val="22"/>
        </w:rPr>
      </w:pPr>
    </w:p>
    <w:p w14:paraId="4E0F722F" w14:textId="7AD55027" w:rsidR="0081117F" w:rsidRDefault="0081117F" w:rsidP="0081117F">
      <w:pPr>
        <w:ind w:firstLine="0"/>
        <w:rPr>
          <w:b/>
          <w:sz w:val="22"/>
          <w:szCs w:val="22"/>
        </w:rPr>
      </w:pPr>
      <w:r>
        <w:rPr>
          <w:b/>
          <w:sz w:val="22"/>
          <w:szCs w:val="22"/>
        </w:rPr>
        <w:t>CONCLUSION</w:t>
      </w:r>
    </w:p>
    <w:p w14:paraId="419C45FF" w14:textId="77777777" w:rsidR="0081117F" w:rsidRDefault="0081117F" w:rsidP="0081117F">
      <w:pPr>
        <w:pStyle w:val="Govde"/>
        <w:spacing w:after="0"/>
      </w:pPr>
      <w:r>
        <w:t>The main conclusions should be summarized here, and can also include recommendations or suggest application of the results beyond the study.</w:t>
      </w:r>
    </w:p>
    <w:p w14:paraId="23362812" w14:textId="77777777" w:rsidR="0081117F" w:rsidRDefault="0081117F" w:rsidP="0081117F">
      <w:pPr>
        <w:pStyle w:val="Govde"/>
        <w:spacing w:after="0"/>
        <w:rPr>
          <w:b/>
        </w:rPr>
      </w:pPr>
    </w:p>
    <w:p w14:paraId="6FAC0B9C" w14:textId="77777777" w:rsidR="0081117F" w:rsidRDefault="0081117F" w:rsidP="0081117F">
      <w:pPr>
        <w:pStyle w:val="Govde"/>
        <w:spacing w:after="0"/>
        <w:rPr>
          <w:b/>
        </w:rPr>
      </w:pPr>
      <w:r>
        <w:rPr>
          <w:b/>
        </w:rPr>
        <w:t>ACKNOWLEDGEMENTS</w:t>
      </w:r>
    </w:p>
    <w:p w14:paraId="36464E0B" w14:textId="77777777" w:rsidR="0081117F" w:rsidRDefault="0081117F" w:rsidP="0081117F">
      <w:pPr>
        <w:pStyle w:val="Govde"/>
      </w:pPr>
      <w:r>
        <w:t>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p>
    <w:p w14:paraId="16F13B27" w14:textId="77777777" w:rsidR="00DC395B" w:rsidRDefault="00DC395B" w:rsidP="001754E3">
      <w:pPr>
        <w:pStyle w:val="Govde"/>
        <w:rPr>
          <w:b/>
          <w:szCs w:val="22"/>
          <w:lang w:val="en-GB"/>
        </w:rPr>
      </w:pPr>
    </w:p>
    <w:p w14:paraId="3F76FCF8" w14:textId="77777777" w:rsidR="00781284" w:rsidRPr="006B6E47" w:rsidRDefault="00781284" w:rsidP="001754E3">
      <w:pPr>
        <w:pStyle w:val="Govde"/>
        <w:rPr>
          <w:b/>
          <w:bCs/>
        </w:rPr>
      </w:pPr>
      <w:r w:rsidRPr="006B6E47">
        <w:rPr>
          <w:b/>
          <w:bCs/>
        </w:rPr>
        <w:t>REFERENCES</w:t>
      </w:r>
      <w:bookmarkEnd w:id="4"/>
    </w:p>
    <w:p w14:paraId="52D3799A" w14:textId="77777777" w:rsidR="00CB2F44" w:rsidRPr="00CB2F44" w:rsidRDefault="00CB2F44" w:rsidP="00CB2F44">
      <w:pPr>
        <w:pStyle w:val="Govde"/>
        <w:rPr>
          <w:b/>
        </w:rPr>
      </w:pPr>
      <w:r w:rsidRPr="00CB2F44">
        <w:rPr>
          <w:b/>
        </w:rPr>
        <w:t xml:space="preserve">Articles cited in the text should be referred to as follows: </w:t>
      </w:r>
    </w:p>
    <w:p w14:paraId="15ECFC0A" w14:textId="77777777" w:rsidR="00CB2F44" w:rsidRPr="00CB2F44" w:rsidRDefault="00CB2F44" w:rsidP="00CB2F44">
      <w:pPr>
        <w:pStyle w:val="Govde"/>
        <w:numPr>
          <w:ilvl w:val="0"/>
          <w:numId w:val="7"/>
        </w:numPr>
      </w:pPr>
      <w:r w:rsidRPr="00CB2F44">
        <w:t xml:space="preserve">By the surname of the author(s) with year of publication in parenthesis. </w:t>
      </w:r>
    </w:p>
    <w:p w14:paraId="3F8DBF1C" w14:textId="77777777" w:rsidR="00CB2F44" w:rsidRPr="00CB2F44" w:rsidRDefault="00CB2F44" w:rsidP="00E53901">
      <w:pPr>
        <w:pStyle w:val="Govde"/>
        <w:ind w:left="720"/>
      </w:pPr>
      <w:r w:rsidRPr="00CB2F44">
        <w:t>Example: Lawson and Michler (2014)</w:t>
      </w:r>
    </w:p>
    <w:p w14:paraId="3BE966D8" w14:textId="77777777" w:rsidR="00E53901" w:rsidRDefault="00CB2F44" w:rsidP="00CB2F44">
      <w:pPr>
        <w:pStyle w:val="Govde"/>
        <w:numPr>
          <w:ilvl w:val="0"/>
          <w:numId w:val="7"/>
        </w:numPr>
      </w:pPr>
      <w:r w:rsidRPr="00CB2F44">
        <w:t xml:space="preserve">If both are in parenthesis, no punctuation separates the name(s) of the author and the year of publication. </w:t>
      </w:r>
    </w:p>
    <w:p w14:paraId="041B45DD" w14:textId="77777777" w:rsidR="00CB2F44" w:rsidRPr="00CB2F44" w:rsidRDefault="00CB2F44" w:rsidP="00E53901">
      <w:pPr>
        <w:pStyle w:val="Govde"/>
        <w:ind w:left="720"/>
      </w:pPr>
      <w:r w:rsidRPr="00CB2F44">
        <w:t>Example: (Lawson and Michler</w:t>
      </w:r>
      <w:r w:rsidR="00580448">
        <w:t>,</w:t>
      </w:r>
      <w:r w:rsidRPr="00CB2F44">
        <w:t xml:space="preserve"> 2014)</w:t>
      </w:r>
    </w:p>
    <w:p w14:paraId="2553D726" w14:textId="77777777" w:rsidR="00E53901" w:rsidRDefault="00CB2F44" w:rsidP="00CB2F44">
      <w:pPr>
        <w:pStyle w:val="Govde"/>
        <w:numPr>
          <w:ilvl w:val="0"/>
          <w:numId w:val="7"/>
        </w:numPr>
      </w:pPr>
      <w:r w:rsidRPr="00CB2F44">
        <w:t xml:space="preserve">If there are more than two authors only the senior author’s name is given. </w:t>
      </w:r>
    </w:p>
    <w:p w14:paraId="1C71988F" w14:textId="77777777" w:rsidR="00CB2F44" w:rsidRPr="00CB2F44" w:rsidRDefault="00CB2F44" w:rsidP="00E53901">
      <w:pPr>
        <w:pStyle w:val="Govde"/>
        <w:ind w:left="720"/>
      </w:pPr>
      <w:r w:rsidRPr="00CB2F44">
        <w:t>Example: (Lawson et al.</w:t>
      </w:r>
      <w:r w:rsidR="00A519D9">
        <w:t>,</w:t>
      </w:r>
      <w:r w:rsidRPr="00CB2F44">
        <w:t xml:space="preserve"> 2014)</w:t>
      </w:r>
    </w:p>
    <w:p w14:paraId="4CF671ED" w14:textId="77777777" w:rsidR="00A519D9" w:rsidRDefault="00A519D9" w:rsidP="00A519D9">
      <w:pPr>
        <w:pStyle w:val="Govde"/>
        <w:rPr>
          <w:b/>
          <w:szCs w:val="22"/>
          <w:highlight w:val="yellow"/>
          <w:lang w:val="en-GB"/>
        </w:rPr>
      </w:pPr>
    </w:p>
    <w:p w14:paraId="257D71FB" w14:textId="77777777" w:rsidR="00A519D9" w:rsidRPr="00CB2F44" w:rsidRDefault="00A519D9" w:rsidP="00A519D9">
      <w:pPr>
        <w:pStyle w:val="Govde"/>
        <w:rPr>
          <w:b/>
          <w:szCs w:val="22"/>
          <w:lang w:val="en-GB"/>
        </w:rPr>
      </w:pPr>
      <w:r w:rsidRPr="00DC395B">
        <w:rPr>
          <w:b/>
          <w:szCs w:val="22"/>
          <w:highlight w:val="yellow"/>
          <w:lang w:val="en-GB"/>
        </w:rPr>
        <w:t xml:space="preserve">References should be listed in alphabetical order according </w:t>
      </w:r>
      <w:r>
        <w:rPr>
          <w:b/>
          <w:szCs w:val="22"/>
          <w:highlight w:val="yellow"/>
          <w:lang w:val="en-GB"/>
        </w:rPr>
        <w:t>to the name of the first author</w:t>
      </w:r>
      <w:r>
        <w:rPr>
          <w:b/>
          <w:szCs w:val="22"/>
          <w:lang w:val="en-GB"/>
        </w:rPr>
        <w:t>.</w:t>
      </w:r>
    </w:p>
    <w:p w14:paraId="588A7EB4" w14:textId="77777777" w:rsidR="00CB2F44" w:rsidRDefault="00CB2F44" w:rsidP="00CB2F44">
      <w:pPr>
        <w:ind w:firstLine="0"/>
      </w:pPr>
    </w:p>
    <w:p w14:paraId="542B9508" w14:textId="77777777" w:rsidR="00BA2C0A" w:rsidRDefault="00CB2F44" w:rsidP="00A519D9">
      <w:pPr>
        <w:ind w:firstLine="0"/>
        <w:rPr>
          <w:b/>
          <w:sz w:val="22"/>
          <w:szCs w:val="22"/>
        </w:rPr>
      </w:pPr>
      <w:r w:rsidRPr="00DC395B">
        <w:rPr>
          <w:b/>
          <w:sz w:val="22"/>
          <w:szCs w:val="22"/>
        </w:rPr>
        <w:t>Use the following examples for arranging the references:</w:t>
      </w:r>
      <w:bookmarkEnd w:id="2"/>
    </w:p>
    <w:p w14:paraId="27014559" w14:textId="77777777" w:rsidR="00A519D9" w:rsidRDefault="00A519D9" w:rsidP="00A519D9">
      <w:pPr>
        <w:ind w:firstLine="0"/>
        <w:rPr>
          <w:b/>
          <w:sz w:val="22"/>
          <w:szCs w:val="22"/>
        </w:rPr>
      </w:pPr>
    </w:p>
    <w:p w14:paraId="721B477A" w14:textId="77777777" w:rsidR="005B4601" w:rsidRDefault="005B4601" w:rsidP="005B4601">
      <w:pPr>
        <w:spacing w:line="256" w:lineRule="auto"/>
        <w:ind w:left="426" w:hanging="426"/>
        <w:rPr>
          <w:sz w:val="22"/>
          <w:szCs w:val="22"/>
        </w:rPr>
      </w:pPr>
      <w:r>
        <w:rPr>
          <w:sz w:val="22"/>
          <w:szCs w:val="22"/>
        </w:rPr>
        <w:t xml:space="preserve">Alam, M. S., Kaur, G., Jabbar, Z., Javed, K., &amp; Athar, M. (2007). Eruca sativa seeds possess antioxidant activity and exert a protective effect on mercuric chloride induced renal toxicity. Food and chemical toxicology, 45(6), 910-920. </w:t>
      </w:r>
    </w:p>
    <w:p w14:paraId="1B92037E" w14:textId="77777777" w:rsidR="005B4601" w:rsidRDefault="005B4601" w:rsidP="005B4601">
      <w:pPr>
        <w:spacing w:line="256" w:lineRule="auto"/>
        <w:ind w:left="426" w:hanging="426"/>
        <w:rPr>
          <w:sz w:val="22"/>
          <w:szCs w:val="22"/>
        </w:rPr>
      </w:pPr>
      <w:r>
        <w:rPr>
          <w:sz w:val="22"/>
          <w:szCs w:val="22"/>
        </w:rPr>
        <w:t>Lawson, S. S., &amp; Michler, C. H. (2014). Afforestation, restoration and regeneration—not all trees are created equal. Journal of Forestry Research, 25, 3-20.</w:t>
      </w:r>
    </w:p>
    <w:p w14:paraId="4B9CA91A" w14:textId="77777777" w:rsidR="005B4601" w:rsidRDefault="005B4601" w:rsidP="005B4601">
      <w:pPr>
        <w:spacing w:line="256" w:lineRule="auto"/>
        <w:ind w:left="426" w:hanging="426"/>
        <w:rPr>
          <w:sz w:val="22"/>
          <w:szCs w:val="22"/>
        </w:rPr>
      </w:pPr>
      <w:r>
        <w:rPr>
          <w:sz w:val="22"/>
          <w:szCs w:val="22"/>
        </w:rPr>
        <w:t>Ivleva, N. P. (2021). Chemical analysis of microplastics and nanoplastics: challenges, advanced methods, and perspectives. Chemical reviews, 121(19), 11886-11936.</w:t>
      </w:r>
    </w:p>
    <w:p w14:paraId="54102A5A" w14:textId="77777777" w:rsidR="005B4601" w:rsidRDefault="005B4601" w:rsidP="005B4601">
      <w:pPr>
        <w:spacing w:line="256" w:lineRule="auto"/>
        <w:ind w:left="426" w:hanging="426"/>
        <w:rPr>
          <w:sz w:val="22"/>
          <w:szCs w:val="22"/>
        </w:rPr>
      </w:pPr>
      <w:r>
        <w:rPr>
          <w:sz w:val="22"/>
          <w:szCs w:val="22"/>
        </w:rPr>
        <w:t>FAO, (2006). Global Forest Resources Assessment 2005, FAO Forestry Paper 147. Available at: ftp://ftp.fao.org/docrep/fao/008/a0400e [28.05.12]</w:t>
      </w:r>
    </w:p>
    <w:p w14:paraId="0B35ABB8" w14:textId="77777777" w:rsidR="005B4601" w:rsidRDefault="005B4601" w:rsidP="005B4601">
      <w:pPr>
        <w:spacing w:line="256" w:lineRule="auto"/>
        <w:ind w:left="426" w:hanging="426"/>
        <w:rPr>
          <w:sz w:val="22"/>
          <w:szCs w:val="22"/>
        </w:rPr>
      </w:pPr>
      <w:r>
        <w:rPr>
          <w:sz w:val="22"/>
          <w:szCs w:val="22"/>
        </w:rPr>
        <w:t>Lanza, R., Langer, R., Vacanti, J. P., &amp; Atala, A. (Eds.). (2020). Principles of tissue engineering. Academic press.</w:t>
      </w:r>
    </w:p>
    <w:p w14:paraId="25097056" w14:textId="77777777" w:rsidR="005B4601" w:rsidRDefault="005B4601" w:rsidP="005B4601">
      <w:pPr>
        <w:spacing w:line="256" w:lineRule="auto"/>
        <w:ind w:left="426" w:hanging="426"/>
        <w:rPr>
          <w:sz w:val="22"/>
          <w:szCs w:val="22"/>
        </w:rPr>
      </w:pPr>
      <w:r>
        <w:rPr>
          <w:sz w:val="22"/>
          <w:szCs w:val="22"/>
        </w:rPr>
        <w:t>Ward, P. C., &amp; Mawdsley, W. (2000). Fire management in the boreal forests of Canada. In Fire, climate change, and carbon cycling in the boreal forest (pp. 66-84). New York, NY: Springer New York.</w:t>
      </w:r>
    </w:p>
    <w:p w14:paraId="33EDE470" w14:textId="26D49957" w:rsidR="00834403" w:rsidRDefault="00834403" w:rsidP="00A519D9">
      <w:pPr>
        <w:spacing w:line="259" w:lineRule="auto"/>
        <w:ind w:left="284" w:hanging="284"/>
        <w:rPr>
          <w:sz w:val="22"/>
          <w:szCs w:val="22"/>
        </w:rPr>
      </w:pPr>
    </w:p>
    <w:p w14:paraId="450B5A19" w14:textId="77777777" w:rsidR="00834403" w:rsidRDefault="00834403" w:rsidP="00A519D9">
      <w:pPr>
        <w:spacing w:line="259" w:lineRule="auto"/>
        <w:ind w:left="284" w:hanging="284"/>
        <w:rPr>
          <w:sz w:val="22"/>
          <w:szCs w:val="22"/>
        </w:rPr>
      </w:pPr>
    </w:p>
    <w:p w14:paraId="5ADF208D" w14:textId="77777777" w:rsidR="00A519D9" w:rsidRPr="00A519D9" w:rsidRDefault="00A519D9" w:rsidP="00A519D9">
      <w:pPr>
        <w:ind w:firstLine="0"/>
        <w:rPr>
          <w:b/>
          <w:sz w:val="22"/>
          <w:szCs w:val="22"/>
        </w:rPr>
      </w:pPr>
    </w:p>
    <w:sectPr w:rsidR="00A519D9" w:rsidRPr="00A519D9" w:rsidSect="00AA1742">
      <w:headerReference w:type="default" r:id="rId13"/>
      <w:footerReference w:type="default" r:id="rId14"/>
      <w:footerReference w:type="first" r:id="rId15"/>
      <w:pgSz w:w="12240" w:h="15840" w:code="1"/>
      <w:pgMar w:top="1418" w:right="1418" w:bottom="1418" w:left="1418" w:header="907" w:footer="624"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5F4CFE" w14:textId="77777777" w:rsidR="00D425C5" w:rsidRDefault="00D425C5">
      <w:r>
        <w:separator/>
      </w:r>
    </w:p>
  </w:endnote>
  <w:endnote w:type="continuationSeparator" w:id="0">
    <w:p w14:paraId="4824B2CB" w14:textId="77777777" w:rsidR="00D425C5" w:rsidRDefault="00D425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15818" w14:textId="77777777" w:rsidR="00C83C9E" w:rsidRDefault="00C83C9E">
    <w:pPr>
      <w:pStyle w:val="AltBilgi"/>
      <w:jc w:val="right"/>
    </w:pPr>
  </w:p>
  <w:p w14:paraId="54AD57AD" w14:textId="77777777" w:rsidR="00C83C9E" w:rsidRDefault="00C83C9E">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98DB5" w14:textId="77777777" w:rsidR="00EA1968" w:rsidRDefault="00EA1968">
    <w:pPr>
      <w:pStyle w:val="AltBilgi"/>
      <w:jc w:val="right"/>
    </w:pPr>
  </w:p>
  <w:p w14:paraId="418E154C" w14:textId="77777777" w:rsidR="00232FCB" w:rsidRDefault="00D425C5" w:rsidP="00232FCB">
    <w:pPr>
      <w:pStyle w:val="stBilgi"/>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E9AADB" w14:textId="77777777" w:rsidR="00D425C5" w:rsidRDefault="00D425C5">
      <w:r>
        <w:separator/>
      </w:r>
    </w:p>
  </w:footnote>
  <w:footnote w:type="continuationSeparator" w:id="0">
    <w:p w14:paraId="5DD9CA8B" w14:textId="77777777" w:rsidR="00D425C5" w:rsidRDefault="00D425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B13AB" w14:textId="77777777" w:rsidR="00232FCB" w:rsidRDefault="00D425C5" w:rsidP="00232FCB">
    <w:pPr>
      <w:pStyle w:val="AltBilgi"/>
      <w:tabs>
        <w:tab w:val="clear" w:pos="4153"/>
        <w:tab w:val="clear" w:pos="8306"/>
      </w:tabs>
      <w:jc w:val="left"/>
      <w:rPr>
        <w:i/>
        <w:lang w:val="en-C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4E2F199F"/>
    <w:multiLevelType w:val="hybridMultilevel"/>
    <w:tmpl w:val="B2B08A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0"/>
  </w:num>
  <w:num w:numId="3">
    <w:abstractNumId w:val="6"/>
  </w:num>
  <w:num w:numId="4">
    <w:abstractNumId w:val="7"/>
  </w:num>
  <w:num w:numId="5">
    <w:abstractNumId w:val="2"/>
  </w:num>
  <w:num w:numId="6">
    <w:abstractNumId w:val="5"/>
  </w:num>
  <w:num w:numId="7">
    <w:abstractNumId w:val="1"/>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31A96"/>
    <w:rsid w:val="000166FC"/>
    <w:rsid w:val="00017BAB"/>
    <w:rsid w:val="00076158"/>
    <w:rsid w:val="00081E24"/>
    <w:rsid w:val="0008605E"/>
    <w:rsid w:val="000B196C"/>
    <w:rsid w:val="000B7BCF"/>
    <w:rsid w:val="000F4491"/>
    <w:rsid w:val="00130546"/>
    <w:rsid w:val="001542A4"/>
    <w:rsid w:val="00155E93"/>
    <w:rsid w:val="00171BF0"/>
    <w:rsid w:val="001754E3"/>
    <w:rsid w:val="00182FCA"/>
    <w:rsid w:val="00196C42"/>
    <w:rsid w:val="001A6BF4"/>
    <w:rsid w:val="001B6A11"/>
    <w:rsid w:val="001C5CEB"/>
    <w:rsid w:val="001E7649"/>
    <w:rsid w:val="001F4382"/>
    <w:rsid w:val="00211664"/>
    <w:rsid w:val="002163EC"/>
    <w:rsid w:val="00231A96"/>
    <w:rsid w:val="00237B9F"/>
    <w:rsid w:val="0025164E"/>
    <w:rsid w:val="00297D11"/>
    <w:rsid w:val="002A4E51"/>
    <w:rsid w:val="002A5698"/>
    <w:rsid w:val="002D6049"/>
    <w:rsid w:val="002D77E9"/>
    <w:rsid w:val="0030056D"/>
    <w:rsid w:val="0030422C"/>
    <w:rsid w:val="003238FF"/>
    <w:rsid w:val="00324EF2"/>
    <w:rsid w:val="003477A5"/>
    <w:rsid w:val="0037364F"/>
    <w:rsid w:val="00386BEC"/>
    <w:rsid w:val="003F05CB"/>
    <w:rsid w:val="004003B9"/>
    <w:rsid w:val="0044191B"/>
    <w:rsid w:val="004501F8"/>
    <w:rsid w:val="0048124D"/>
    <w:rsid w:val="004C3677"/>
    <w:rsid w:val="004E3AAA"/>
    <w:rsid w:val="004F6CDE"/>
    <w:rsid w:val="00522D6A"/>
    <w:rsid w:val="00536F0D"/>
    <w:rsid w:val="005452D8"/>
    <w:rsid w:val="00550D0B"/>
    <w:rsid w:val="00567F18"/>
    <w:rsid w:val="0057120D"/>
    <w:rsid w:val="00580448"/>
    <w:rsid w:val="00582CC9"/>
    <w:rsid w:val="00595EAA"/>
    <w:rsid w:val="005B422A"/>
    <w:rsid w:val="005B4601"/>
    <w:rsid w:val="005D2EC0"/>
    <w:rsid w:val="005D7260"/>
    <w:rsid w:val="005E7854"/>
    <w:rsid w:val="005F6440"/>
    <w:rsid w:val="00612566"/>
    <w:rsid w:val="006143F3"/>
    <w:rsid w:val="006150C9"/>
    <w:rsid w:val="00662F07"/>
    <w:rsid w:val="00680B77"/>
    <w:rsid w:val="0069081F"/>
    <w:rsid w:val="006B4B56"/>
    <w:rsid w:val="006B6E47"/>
    <w:rsid w:val="006C711A"/>
    <w:rsid w:val="006E6A41"/>
    <w:rsid w:val="006F5A8E"/>
    <w:rsid w:val="00710F72"/>
    <w:rsid w:val="00724CFC"/>
    <w:rsid w:val="00770569"/>
    <w:rsid w:val="00781284"/>
    <w:rsid w:val="00784CB5"/>
    <w:rsid w:val="007B1301"/>
    <w:rsid w:val="007B77BD"/>
    <w:rsid w:val="007C59F3"/>
    <w:rsid w:val="007E1185"/>
    <w:rsid w:val="007E57C8"/>
    <w:rsid w:val="0081020B"/>
    <w:rsid w:val="0081117F"/>
    <w:rsid w:val="0081143F"/>
    <w:rsid w:val="00821B96"/>
    <w:rsid w:val="00834403"/>
    <w:rsid w:val="00836A62"/>
    <w:rsid w:val="00837243"/>
    <w:rsid w:val="00841597"/>
    <w:rsid w:val="008422B2"/>
    <w:rsid w:val="008456C5"/>
    <w:rsid w:val="00855B46"/>
    <w:rsid w:val="00864FD5"/>
    <w:rsid w:val="008657F5"/>
    <w:rsid w:val="008801E7"/>
    <w:rsid w:val="0089252F"/>
    <w:rsid w:val="00892A11"/>
    <w:rsid w:val="008A3FF5"/>
    <w:rsid w:val="008A6BEF"/>
    <w:rsid w:val="008C708A"/>
    <w:rsid w:val="008D455D"/>
    <w:rsid w:val="00900E4B"/>
    <w:rsid w:val="0090278A"/>
    <w:rsid w:val="00922CCC"/>
    <w:rsid w:val="00961387"/>
    <w:rsid w:val="00977359"/>
    <w:rsid w:val="009C615B"/>
    <w:rsid w:val="009C6B55"/>
    <w:rsid w:val="00A009AD"/>
    <w:rsid w:val="00A12288"/>
    <w:rsid w:val="00A14D58"/>
    <w:rsid w:val="00A35C2D"/>
    <w:rsid w:val="00A519D9"/>
    <w:rsid w:val="00A85A29"/>
    <w:rsid w:val="00A960E6"/>
    <w:rsid w:val="00AA1742"/>
    <w:rsid w:val="00AD15BD"/>
    <w:rsid w:val="00AD1BFE"/>
    <w:rsid w:val="00AE3F69"/>
    <w:rsid w:val="00AF0D75"/>
    <w:rsid w:val="00AF599B"/>
    <w:rsid w:val="00B01DF8"/>
    <w:rsid w:val="00B12A16"/>
    <w:rsid w:val="00B13DF6"/>
    <w:rsid w:val="00B42BF2"/>
    <w:rsid w:val="00B44F03"/>
    <w:rsid w:val="00B71EEB"/>
    <w:rsid w:val="00B92140"/>
    <w:rsid w:val="00B93BB6"/>
    <w:rsid w:val="00BA2C0A"/>
    <w:rsid w:val="00BB49D8"/>
    <w:rsid w:val="00BC5BDC"/>
    <w:rsid w:val="00BE137B"/>
    <w:rsid w:val="00BF12A7"/>
    <w:rsid w:val="00C07610"/>
    <w:rsid w:val="00C400A7"/>
    <w:rsid w:val="00C54F25"/>
    <w:rsid w:val="00C55848"/>
    <w:rsid w:val="00C83C9E"/>
    <w:rsid w:val="00C86EC4"/>
    <w:rsid w:val="00CB2F44"/>
    <w:rsid w:val="00CC05E2"/>
    <w:rsid w:val="00CC37EE"/>
    <w:rsid w:val="00CC445F"/>
    <w:rsid w:val="00CC6B18"/>
    <w:rsid w:val="00CC78C1"/>
    <w:rsid w:val="00CE01E9"/>
    <w:rsid w:val="00CE4E45"/>
    <w:rsid w:val="00CF7F4E"/>
    <w:rsid w:val="00D0093D"/>
    <w:rsid w:val="00D02C0D"/>
    <w:rsid w:val="00D207E0"/>
    <w:rsid w:val="00D33D20"/>
    <w:rsid w:val="00D425C5"/>
    <w:rsid w:val="00D506D5"/>
    <w:rsid w:val="00D5540B"/>
    <w:rsid w:val="00DA773D"/>
    <w:rsid w:val="00DC395B"/>
    <w:rsid w:val="00DD173A"/>
    <w:rsid w:val="00E115D8"/>
    <w:rsid w:val="00E167B6"/>
    <w:rsid w:val="00E342E9"/>
    <w:rsid w:val="00E35FF4"/>
    <w:rsid w:val="00E53901"/>
    <w:rsid w:val="00E57CDF"/>
    <w:rsid w:val="00E64D15"/>
    <w:rsid w:val="00E74552"/>
    <w:rsid w:val="00E96F8A"/>
    <w:rsid w:val="00E97376"/>
    <w:rsid w:val="00EA1968"/>
    <w:rsid w:val="00EB4328"/>
    <w:rsid w:val="00ED1802"/>
    <w:rsid w:val="00EF1905"/>
    <w:rsid w:val="00F001F8"/>
    <w:rsid w:val="00F00977"/>
    <w:rsid w:val="00F108E3"/>
    <w:rsid w:val="00F17B53"/>
    <w:rsid w:val="00F23969"/>
    <w:rsid w:val="00F37E87"/>
    <w:rsid w:val="00F40FAB"/>
    <w:rsid w:val="00F66DDB"/>
    <w:rsid w:val="00F739D4"/>
    <w:rsid w:val="00F74C9D"/>
    <w:rsid w:val="00F93B50"/>
    <w:rsid w:val="00F94266"/>
    <w:rsid w:val="00FC2C42"/>
    <w:rsid w:val="00FC3990"/>
    <w:rsid w:val="00FE4E1E"/>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1DEA85"/>
  <w15:docId w15:val="{8315B524-827A-49AE-9833-B606EFEC8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CE01E9"/>
    <w:rPr>
      <w:rFonts w:ascii="Tahoma" w:hAnsi="Tahoma" w:cs="Tahoma"/>
      <w:sz w:val="16"/>
      <w:szCs w:val="16"/>
    </w:rPr>
  </w:style>
  <w:style w:type="character" w:customStyle="1" w:styleId="BalonMetniChar">
    <w:name w:val="Balon Metni Char"/>
    <w:basedOn w:val="VarsaylanParagrafYazTipi"/>
    <w:link w:val="BalonMetni"/>
    <w:uiPriority w:val="99"/>
    <w:semiHidden/>
    <w:rsid w:val="00CE01E9"/>
    <w:rPr>
      <w:rFonts w:ascii="Tahoma" w:eastAsia="Times New Roman" w:hAnsi="Tahoma" w:cs="Tahoma"/>
      <w:sz w:val="16"/>
      <w:szCs w:val="16"/>
      <w:lang w:val="en-GB"/>
    </w:rPr>
  </w:style>
  <w:style w:type="paragraph" w:styleId="ListeParagraf">
    <w:name w:val="List Paragraph"/>
    <w:basedOn w:val="Normal"/>
    <w:uiPriority w:val="34"/>
    <w:qFormat/>
    <w:rsid w:val="00CB2F44"/>
    <w:pPr>
      <w:ind w:left="720" w:firstLine="0"/>
      <w:contextualSpacing/>
    </w:pPr>
    <w:rPr>
      <w:rFonts w:ascii="TUSerif" w:hAnsi="TUSerif"/>
      <w:sz w:val="22"/>
      <w:szCs w:val="24"/>
      <w:lang w:val="de-AT" w:eastAsia="de-AT"/>
    </w:rPr>
  </w:style>
  <w:style w:type="character" w:styleId="Kpr">
    <w:name w:val="Hyperlink"/>
    <w:semiHidden/>
    <w:rsid w:val="00CB2F44"/>
    <w:rPr>
      <w:color w:val="0000FF"/>
      <w:u w:val="single"/>
    </w:rPr>
  </w:style>
  <w:style w:type="paragraph" w:styleId="TBal">
    <w:name w:val="TOC Heading"/>
    <w:basedOn w:val="Balk1"/>
    <w:next w:val="Normal"/>
    <w:uiPriority w:val="39"/>
    <w:unhideWhenUsed/>
    <w:qFormat/>
    <w:rsid w:val="00CE4E45"/>
    <w:pPr>
      <w:keepLines/>
      <w:tabs>
        <w:tab w:val="clear" w:pos="567"/>
      </w:tabs>
      <w:spacing w:after="0" w:line="259" w:lineRule="auto"/>
      <w:outlineLvl w:val="9"/>
    </w:pPr>
    <w:rPr>
      <w:rFonts w:asciiTheme="majorHAnsi" w:eastAsiaTheme="majorEastAsia" w:hAnsiTheme="majorHAnsi" w:cstheme="majorBidi"/>
      <w:b w:val="0"/>
      <w:caps w:val="0"/>
      <w:noProof w:val="0"/>
      <w:color w:val="2E74B5" w:themeColor="accent1" w:themeShade="BF"/>
      <w:sz w:val="32"/>
      <w:szCs w:val="32"/>
      <w:lang w:val="tr-TR" w:eastAsia="tr-TR"/>
    </w:rPr>
  </w:style>
  <w:style w:type="paragraph" w:styleId="T2">
    <w:name w:val="toc 2"/>
    <w:basedOn w:val="Normal"/>
    <w:next w:val="Normal"/>
    <w:autoRedefine/>
    <w:uiPriority w:val="39"/>
    <w:unhideWhenUsed/>
    <w:rsid w:val="00CE4E45"/>
    <w:pPr>
      <w:spacing w:after="100" w:line="259" w:lineRule="auto"/>
      <w:ind w:left="220" w:firstLine="0"/>
      <w:jc w:val="left"/>
    </w:pPr>
    <w:rPr>
      <w:rFonts w:asciiTheme="minorHAnsi" w:eastAsiaTheme="minorEastAsia" w:hAnsiTheme="minorHAnsi"/>
      <w:sz w:val="22"/>
      <w:szCs w:val="22"/>
      <w:lang w:val="tr-TR" w:eastAsia="tr-TR"/>
    </w:rPr>
  </w:style>
  <w:style w:type="paragraph" w:styleId="T1">
    <w:name w:val="toc 1"/>
    <w:basedOn w:val="Normal"/>
    <w:next w:val="Normal"/>
    <w:autoRedefine/>
    <w:uiPriority w:val="39"/>
    <w:unhideWhenUsed/>
    <w:rsid w:val="00CE4E45"/>
    <w:pPr>
      <w:spacing w:after="100" w:line="259" w:lineRule="auto"/>
      <w:ind w:firstLine="0"/>
      <w:jc w:val="left"/>
    </w:pPr>
    <w:rPr>
      <w:rFonts w:asciiTheme="minorHAnsi" w:eastAsiaTheme="minorEastAsia" w:hAnsiTheme="minorHAnsi"/>
      <w:sz w:val="22"/>
      <w:szCs w:val="22"/>
      <w:lang w:val="tr-TR" w:eastAsia="tr-TR"/>
    </w:rPr>
  </w:style>
  <w:style w:type="paragraph" w:styleId="T3">
    <w:name w:val="toc 3"/>
    <w:basedOn w:val="Normal"/>
    <w:next w:val="Normal"/>
    <w:autoRedefine/>
    <w:uiPriority w:val="39"/>
    <w:unhideWhenUsed/>
    <w:rsid w:val="00CE4E45"/>
    <w:pPr>
      <w:spacing w:after="100" w:line="259" w:lineRule="auto"/>
      <w:ind w:left="440" w:firstLine="0"/>
      <w:jc w:val="left"/>
    </w:pPr>
    <w:rPr>
      <w:rFonts w:asciiTheme="minorHAnsi" w:eastAsiaTheme="minorEastAsia" w:hAnsiTheme="minorHAnsi"/>
      <w:sz w:val="22"/>
      <w:szCs w:val="22"/>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848318">
      <w:bodyDiv w:val="1"/>
      <w:marLeft w:val="0"/>
      <w:marRight w:val="0"/>
      <w:marTop w:val="0"/>
      <w:marBottom w:val="0"/>
      <w:divBdr>
        <w:top w:val="none" w:sz="0" w:space="0" w:color="auto"/>
        <w:left w:val="none" w:sz="0" w:space="0" w:color="auto"/>
        <w:bottom w:val="none" w:sz="0" w:space="0" w:color="auto"/>
        <w:right w:val="none" w:sz="0" w:space="0" w:color="auto"/>
      </w:divBdr>
    </w:div>
    <w:div w:id="793988819">
      <w:bodyDiv w:val="1"/>
      <w:marLeft w:val="0"/>
      <w:marRight w:val="0"/>
      <w:marTop w:val="0"/>
      <w:marBottom w:val="0"/>
      <w:divBdr>
        <w:top w:val="none" w:sz="0" w:space="0" w:color="auto"/>
        <w:left w:val="none" w:sz="0" w:space="0" w:color="auto"/>
        <w:bottom w:val="none" w:sz="0" w:space="0" w:color="auto"/>
        <w:right w:val="none" w:sz="0" w:space="0" w:color="auto"/>
      </w:divBdr>
    </w:div>
    <w:div w:id="888953308">
      <w:bodyDiv w:val="1"/>
      <w:marLeft w:val="0"/>
      <w:marRight w:val="0"/>
      <w:marTop w:val="0"/>
      <w:marBottom w:val="0"/>
      <w:divBdr>
        <w:top w:val="none" w:sz="0" w:space="0" w:color="auto"/>
        <w:left w:val="none" w:sz="0" w:space="0" w:color="auto"/>
        <w:bottom w:val="none" w:sz="0" w:space="0" w:color="auto"/>
        <w:right w:val="none" w:sz="0" w:space="0" w:color="auto"/>
      </w:divBdr>
    </w:div>
    <w:div w:id="975792503">
      <w:bodyDiv w:val="1"/>
      <w:marLeft w:val="0"/>
      <w:marRight w:val="0"/>
      <w:marTop w:val="0"/>
      <w:marBottom w:val="0"/>
      <w:divBdr>
        <w:top w:val="none" w:sz="0" w:space="0" w:color="auto"/>
        <w:left w:val="none" w:sz="0" w:space="0" w:color="auto"/>
        <w:bottom w:val="none" w:sz="0" w:space="0" w:color="auto"/>
        <w:right w:val="none" w:sz="0" w:space="0" w:color="auto"/>
      </w:divBdr>
    </w:div>
    <w:div w:id="1213273481">
      <w:bodyDiv w:val="1"/>
      <w:marLeft w:val="0"/>
      <w:marRight w:val="0"/>
      <w:marTop w:val="0"/>
      <w:marBottom w:val="0"/>
      <w:divBdr>
        <w:top w:val="none" w:sz="0" w:space="0" w:color="auto"/>
        <w:left w:val="none" w:sz="0" w:space="0" w:color="auto"/>
        <w:bottom w:val="none" w:sz="0" w:space="0" w:color="auto"/>
        <w:right w:val="none" w:sz="0" w:space="0" w:color="auto"/>
      </w:divBdr>
    </w:div>
    <w:div w:id="1381857618">
      <w:bodyDiv w:val="1"/>
      <w:marLeft w:val="0"/>
      <w:marRight w:val="0"/>
      <w:marTop w:val="0"/>
      <w:marBottom w:val="0"/>
      <w:divBdr>
        <w:top w:val="none" w:sz="0" w:space="0" w:color="auto"/>
        <w:left w:val="none" w:sz="0" w:space="0" w:color="auto"/>
        <w:bottom w:val="none" w:sz="0" w:space="0" w:color="auto"/>
        <w:right w:val="none" w:sz="0" w:space="0" w:color="auto"/>
      </w:divBdr>
    </w:div>
    <w:div w:id="1387871716">
      <w:bodyDiv w:val="1"/>
      <w:marLeft w:val="0"/>
      <w:marRight w:val="0"/>
      <w:marTop w:val="0"/>
      <w:marBottom w:val="0"/>
      <w:divBdr>
        <w:top w:val="none" w:sz="0" w:space="0" w:color="auto"/>
        <w:left w:val="none" w:sz="0" w:space="0" w:color="auto"/>
        <w:bottom w:val="none" w:sz="0" w:space="0" w:color="auto"/>
        <w:right w:val="none" w:sz="0" w:space="0" w:color="auto"/>
      </w:divBdr>
    </w:div>
    <w:div w:id="1587572206">
      <w:bodyDiv w:val="1"/>
      <w:marLeft w:val="0"/>
      <w:marRight w:val="0"/>
      <w:marTop w:val="0"/>
      <w:marBottom w:val="0"/>
      <w:divBdr>
        <w:top w:val="none" w:sz="0" w:space="0" w:color="auto"/>
        <w:left w:val="none" w:sz="0" w:space="0" w:color="auto"/>
        <w:bottom w:val="none" w:sz="0" w:space="0" w:color="auto"/>
        <w:right w:val="none" w:sz="0" w:space="0" w:color="auto"/>
      </w:divBdr>
    </w:div>
    <w:div w:id="1772122919">
      <w:bodyDiv w:val="1"/>
      <w:marLeft w:val="0"/>
      <w:marRight w:val="0"/>
      <w:marTop w:val="0"/>
      <w:marBottom w:val="0"/>
      <w:divBdr>
        <w:top w:val="none" w:sz="0" w:space="0" w:color="auto"/>
        <w:left w:val="none" w:sz="0" w:space="0" w:color="auto"/>
        <w:bottom w:val="none" w:sz="0" w:space="0" w:color="auto"/>
        <w:right w:val="none" w:sz="0" w:space="0" w:color="auto"/>
      </w:divBdr>
    </w:div>
    <w:div w:id="1871869578">
      <w:bodyDiv w:val="1"/>
      <w:marLeft w:val="0"/>
      <w:marRight w:val="0"/>
      <w:marTop w:val="0"/>
      <w:marBottom w:val="0"/>
      <w:divBdr>
        <w:top w:val="none" w:sz="0" w:space="0" w:color="auto"/>
        <w:left w:val="none" w:sz="0" w:space="0" w:color="auto"/>
        <w:bottom w:val="none" w:sz="0" w:space="0" w:color="auto"/>
        <w:right w:val="none" w:sz="0" w:space="0" w:color="auto"/>
      </w:divBdr>
    </w:div>
    <w:div w:id="2088578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2CAE-4B54-A238-79141B80F715}"/>
            </c:ext>
          </c:extLst>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2CAE-4B54-A238-79141B80F715}"/>
            </c:ext>
          </c:extLst>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2CAE-4B54-A238-79141B80F715}"/>
            </c:ext>
          </c:extLst>
        </c:ser>
        <c:dLbls>
          <c:showLegendKey val="0"/>
          <c:showVal val="0"/>
          <c:showCatName val="0"/>
          <c:showSerName val="0"/>
          <c:showPercent val="0"/>
          <c:showBubbleSize val="0"/>
        </c:dLbls>
        <c:gapWidth val="150"/>
        <c:axId val="-184645600"/>
        <c:axId val="-184643424"/>
      </c:barChart>
      <c:catAx>
        <c:axId val="-184645600"/>
        <c:scaling>
          <c:orientation val="minMax"/>
        </c:scaling>
        <c:delete val="0"/>
        <c:axPos val="b"/>
        <c:numFmt formatCode="General" sourceLinked="0"/>
        <c:majorTickMark val="out"/>
        <c:minorTickMark val="none"/>
        <c:tickLblPos val="nextTo"/>
        <c:crossAx val="-184643424"/>
        <c:crosses val="autoZero"/>
        <c:auto val="1"/>
        <c:lblAlgn val="ctr"/>
        <c:lblOffset val="100"/>
        <c:noMultiLvlLbl val="0"/>
      </c:catAx>
      <c:valAx>
        <c:axId val="-184643424"/>
        <c:scaling>
          <c:orientation val="minMax"/>
        </c:scaling>
        <c:delete val="0"/>
        <c:axPos val="l"/>
        <c:majorGridlines/>
        <c:numFmt formatCode="General" sourceLinked="1"/>
        <c:majorTickMark val="out"/>
        <c:minorTickMark val="none"/>
        <c:tickLblPos val="nextTo"/>
        <c:crossAx val="-18464560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67DEDF-CC70-485F-A026-244D8221B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3</Pages>
  <Words>873</Words>
  <Characters>4980</Characters>
  <Application>Microsoft Office Word</Application>
  <DocSecurity>0</DocSecurity>
  <Lines>41</Lines>
  <Paragraphs>1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A</cp:lastModifiedBy>
  <cp:revision>106</cp:revision>
  <cp:lastPrinted>2016-04-11T10:27:00Z</cp:lastPrinted>
  <dcterms:created xsi:type="dcterms:W3CDTF">2016-04-11T10:22:00Z</dcterms:created>
  <dcterms:modified xsi:type="dcterms:W3CDTF">2024-04-08T14:54:00Z</dcterms:modified>
</cp:coreProperties>
</file>